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2242800</wp:posOffset>
            </wp:positionV>
            <wp:extent cx="381000" cy="406400"/>
            <wp:effectExtent l="0" t="0" r="0" b="12700"/>
            <wp:wrapNone/>
            <wp:docPr id="100218" name="图片 100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8" name="图片 10021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海南高考化学卷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化学的迅速发展为满足人民日益增长的美好生活需要做出突出贡献。下列说法不合理的是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为增强药效，多种处方药可随意叠加使用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现代化肥种类丰富，施用方法其依据对象营养状况而定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规范使用防腐制可以减缓食物变质速度，保持食品营养所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在种植业中，植物浸取试剂类医药也应慎重选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多种处方药可随意叠加使用，相互间可能发生化学反应，需要按照医嘱和药物说明进行使用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化肥的施用方法需依据对象营养状况针对性的选择不同的化肥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规范使用防腐制可以减缓食物变质速度，保持食品营养所值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提高食品的口感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在种植业中，植物浸取试剂类医药也应慎重选用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449466197" name="图片 449466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466197" name="图片 44946619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化学实验中的颜色变化，可将化学抽象之美具体为形象之美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土豆片遇到碘溶液，呈蓝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蛋白质遇到浓硫酸，呈黄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3" o:title="eqId0bd39a14f235379761aead4abea2c4e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" o:title="eqIdd6cfd7bdf4228be7fdd5e712d429fba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滴加乙醇，呈绿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苯酚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" o:title="eqIdd6cfd7bdf4228be7fdd5e712d429fba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滴加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8" o:title="eqIddf13fef9f3b41ec1eb588b99606e64f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" o:title="eqIdd6cfd7bdf4228be7fdd5e712d429fb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呈紫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土豆片中含有淀粉，淀粉遇到碘单质会变蓝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结构中含苯环的蛋白质遇到浓硝酸，呈黄色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3" o:title="eqId0bd39a14f235379761aead4abea2c4e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被乙醇还原为三价铬，呈绿色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苯酚遇到氯化铁会有显色反应，生成紫色的配合物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气体除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括号里为杂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操作所选用的试剂合理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2" o:title="eqIdf573fb11b738652a1f02a7fb1d73e96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饱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7pt;width:58.7pt;" o:ole="t" filled="f" o:preferrelative="t" stroked="f" coordsize="21600,21600">
            <v:path/>
            <v:fill on="f" focussize="0,0"/>
            <v:stroke on="f" joinstyle="miter"/>
            <v:imagedata r:id="rId26" o:title="eqIdbfc97ca7bb09b6a5e43a7354baf9d87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碱石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8" o:title="eqIde8c2984e5a6b3da03fd89ed5b4abeec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酸性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30" o:title="eqId7a63afc18472bb4f4d6388cf207da8b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pt;width:60.75pt;" o:ole="t" filled="f" o:preferrelative="t" stroked="f" coordsize="21600,21600">
            <v:path/>
            <v:fill on="f" focussize="0,0"/>
            <v:stroke on="f" joinstyle="miter"/>
            <v:imagedata r:id="rId32" o:title="eqIda8cc2f5119a0b28eca3eae46ccff979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34" o:title="eqId1f935630f4ef755c2019cac83db4b0d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二氧化碳、氯化氢均会和碳酸钠溶液反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氨气和碱石灰不反应，水和碱石灰反应，合理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酸性高锰酸钾会把乙炔氧化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34" o:title="eqId1f935630f4ef755c2019cac83db4b0d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二氧化硫均为酸性氧化物，不反应，不能除去二氧化硫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有关元素单质或化合物的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" o:title="eqId45b5ff0df018ead058c44459d3b5691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呈正四面体，键角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9" o:title="eqId8cadf7305c76ce730784b007d868d1f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焰色试验为黄色，与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电子跃迁有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基态原子核外电子排布符合构造原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1" o:title="eqIdff56b609d542500da503920f50abb91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极性键构成的极性分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" o:title="eqId45b5ff0df018ead058c44459d3b5691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呈正四面体，磷原子在正四面体的四个顶点处，键角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4" o:title="eqIdbe6a6301878fed2a01413020b27310a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焰色试验为黄色，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电子跃迁有关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基态原子核外电子排布不符合构造原理，考虑了半满规则和全满规则，价电子排布式为</w:t>
      </w:r>
      <w:r>
        <w:rPr>
          <w:rFonts w:ascii="Times New Roman" w:hAnsi="Times New Roman" w:eastAsia="Times New Roman" w:cs="Times New Roman"/>
          <w:color w:val="000000"/>
        </w:rPr>
        <w:t>3d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</w:t>
      </w:r>
      <w:r>
        <w:rPr>
          <w:rFonts w:ascii="宋体" w:hAnsi="宋体" w:eastAsia="宋体" w:cs="宋体"/>
          <w:color w:val="000000"/>
        </w:rPr>
        <w:t>，这样能量更低更稳定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1" o:title="eqIdff56b609d542500da503920f50abb91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构型是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形，因此是由极性键构成的极性分子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《齐民要术》中记载了酒曲的处理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乃平量一斗，舀中捣碎。若浸曲，一斗，与五升水。浸曲三日，如鱼眼汤沸</w:t>
      </w:r>
      <w:r>
        <w:rPr>
          <w:rFonts w:ascii="Times New Roman" w:hAnsi="Times New Roman" w:eastAsia="Times New Roman" w:cs="Times New Roman"/>
          <w:color w:val="000000"/>
        </w:rPr>
        <w:t>……”</w:t>
      </w:r>
      <w:r>
        <w:rPr>
          <w:rFonts w:ascii="宋体" w:hAnsi="宋体" w:eastAsia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捣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目的是促进混合完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含有复杂的催化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升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都是容量单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鱼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水蒸气气泡的拟像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捣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可以增大接触面积，提升发酵速率，也能促进混合完全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含有多种酶、细菌和真菌，具有催化作用，不含有复杂的催化剂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升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都是容量单位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浸曲三日，如鱼眼汤沸是让酒曲充分发酵，放置到如鱼眼大小的气泡产生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49466199" name="图片 449466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466199" name="图片 44946619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eqId004d5c84e9636ffab4f1825ea166307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表阿伏加德罗常数的值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.4g</w:t>
      </w:r>
      <w:r>
        <w:rPr>
          <w:rFonts w:ascii="宋体" w:hAnsi="宋体" w:eastAsia="宋体" w:cs="宋体"/>
          <w:color w:val="000000"/>
        </w:rPr>
        <w:t>镁条在空气中充分燃烧，转移的电子数目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0" o:title="eqIdbc40a6b085357d1c4a1cf2319280d75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.6g</w:t>
      </w:r>
      <w:r>
        <w:rPr>
          <w:rFonts w:ascii="宋体" w:hAnsi="宋体" w:eastAsia="宋体" w:cs="宋体"/>
          <w:color w:val="000000"/>
        </w:rPr>
        <w:t>铁粉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2" o:title="eqIda5d71d79c5eba68b50131c94572becb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的溶液充分反应，产生的气体分子数目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" o:title="eqId787981db29ae1f9b7b9e90a8118fdbd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标准状况下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6" o:title="eqId3ea9611c9c88ec29aae965fe8e2aaa3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2pt;width:43.85pt;" o:ole="t" filled="f" o:preferrelative="t" stroked="f" coordsize="21600,21600">
            <v:path/>
            <v:fill on="f" focussize="0,0"/>
            <v:stroke on="f" joinstyle="miter"/>
            <v:imagedata r:id="rId58" o:title="eqIde8b53ce2660d6efa8ff471edf2f168c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充分反应，生成的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0" o:title="eqId9cdde992f77a7036a2f0b21d52ddd04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数目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" o:title="eqId787981db29ae1f9b7b9e90a8118fdbd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3" o:title="eqId01a86e1a5a29097a88e4adb54d7a87c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溶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2pt;width:36.8pt;" o:ole="t" filled="f" o:preferrelative="t" stroked="f" coordsize="21600,21600">
            <v:path/>
            <v:fill on="f" focussize="0,0"/>
            <v:stroke on="f" joinstyle="miter"/>
            <v:imagedata r:id="rId65" o:title="eqId79b4088737fe4ee8631eaad930f18f8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得溶液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7" o:title="eqId9efb21c1262459d071283fc896d91d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微粒数目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" o:title="eqId787981db29ae1f9b7b9e90a8118fdbd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.4g</w:t>
      </w:r>
      <w:r>
        <w:rPr>
          <w:rFonts w:ascii="宋体" w:hAnsi="宋体" w:eastAsia="宋体" w:cs="宋体"/>
          <w:color w:val="000000"/>
        </w:rPr>
        <w:t>镁条在空气中充分燃烧，镁被氧化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价，故转移的电子数目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0" o:title="eqIdbc40a6b085357d1c4a1cf2319280d75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5.6g</w:t>
      </w:r>
      <w:r>
        <w:rPr>
          <w:rFonts w:ascii="宋体" w:hAnsi="宋体" w:eastAsia="宋体" w:cs="宋体"/>
          <w:color w:val="000000"/>
        </w:rPr>
        <w:t>铁粉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2" o:title="eqIda5d71d79c5eba68b50131c94572becb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的溶液充分反应，产生的氢气的分子数目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72" o:title="eqId63c7b03cc9d5feccf9da8eab96162ad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标准状况下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6" o:title="eqId3ea9611c9c88ec29aae965fe8e2aaa3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2pt;width:43.85pt;" o:ole="t" filled="f" o:preferrelative="t" stroked="f" coordsize="21600,21600">
            <v:path/>
            <v:fill on="f" focussize="0,0"/>
            <v:stroke on="f" joinstyle="miter"/>
            <v:imagedata r:id="rId58" o:title="eqIde8b53ce2660d6efa8ff471edf2f168c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充分反应，该反应为可逆反应，反应物不能完全转化为生成物，故生成的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0" o:title="eqId9cdde992f77a7036a2f0b21d52ddd043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数目无法计算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3" o:title="eqId01a86e1a5a29097a88e4adb54d7a87c2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溶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2pt;width:36.8pt;" o:ole="t" filled="f" o:preferrelative="t" stroked="f" coordsize="21600,21600">
            <v:path/>
            <v:fill on="f" focussize="0,0"/>
            <v:stroke on="f" joinstyle="miter"/>
            <v:imagedata r:id="rId65" o:title="eqId79b4088737fe4ee8631eaad930f18f8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得溶液，发生反应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15pt;width:128.95pt;" o:ole="t" filled="f" o:preferrelative="t" stroked="f" coordsize="21600,21600">
            <v:path/>
            <v:fill on="f" focussize="0,0"/>
            <v:stroke on="f" joinstyle="miter"/>
            <v:imagedata r:id="rId79" o:title="eqIde619c0a5a630be030220f676a0e91b2c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生成的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7" o:title="eqId9efb21c1262459d071283fc896d91d3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微粒数目小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" o:title="eqId787981db29ae1f9b7b9e90a8118fdbd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各相关物质的燃烧热数据如下表。下列热化学方程式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80"/>
        <w:gridCol w:w="1178"/>
        <w:gridCol w:w="1185"/>
        <w:gridCol w:w="9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8" o:spt="75" alt="学科网(www.zxxk.com)--教育资源门户，提供试卷、教案、课件、论文、素材以及各类教学资源下载，还有大量而丰富的教学相关资讯！" type="#_x0000_t75" style="height:19.9pt;width:46.9pt;" o:ole="t" filled="f" o:preferrelative="t" stroked="f" coordsize="21600,21600">
                  <v:path/>
                  <v:fill on="f" focussize="0,0"/>
                  <v:stroke on="f" joinstyle="miter"/>
                  <v:imagedata r:id="rId83" o:title="eqId2e8a250ba2a0214c4eba1834d6affd62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9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85" o:title="eqIdbdc60edb8cba93be989aebaa04675e7b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87" o:title="eqId85973e3cffda90b16b2ac900d7f914fd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22pt;width:82pt;" o:ole="t" filled="f" o:preferrelative="t" stroked="f" coordsize="21600,21600">
                  <v:path/>
                  <v:fill on="f" focussize="0,0"/>
                  <v:stroke on="f" joinstyle="miter"/>
                  <v:imagedata r:id="rId89" o:title="eqId134d8f01749876964e2cd2f78e9ace5c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      <v:path/>
                  <v:fill on="f" focussize="0,0"/>
                  <v:stroke on="f" joinstyle="miter"/>
                  <v:imagedata r:id="rId91" o:title="eqId7faecaa5146dc95b3d104fa535e0f8f4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3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93" o:title="eqId9487f43e85dad716fb7aa0c98be6f8b7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4" o:spt="75" alt="学科网(www.zxxk.com)--教育资源门户，提供试卷、教案、课件、论文、素材以及各类教学资源下载，还有大量而丰富的教学相关资讯！" type="#_x0000_t75" style="height:14.15pt;width:37.45pt;" o:ole="t" filled="f" o:preferrelative="t" stroked="f" coordsize="21600,21600">
                  <v:path/>
                  <v:fill on="f" focussize="0,0"/>
                  <v:stroke on="f" joinstyle="miter"/>
                  <v:imagedata r:id="rId95" o:title="eqId950e4e1566e72286ac0c363110f7a5c0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25pt;width:197.2pt;" o:ole="t" filled="f" o:preferrelative="t" stroked="f" coordsize="21600,21600">
            <v:path/>
            <v:fill on="f" focussize="0,0"/>
            <v:stroke on="f" joinstyle="miter"/>
            <v:imagedata r:id="rId97" o:title="eqId1cc4208eb44c38de1545c3bd178c46f5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99" o:title="eqIdfcaff9264ad9dfb325f77a0528453cbc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pt;width:122.5pt;" o:ole="t" filled="f" o:preferrelative="t" stroked="f" coordsize="21600,21600">
            <v:path/>
            <v:fill on="f" focussize="0,0"/>
            <v:stroke on="f" joinstyle="miter"/>
            <v:imagedata r:id="rId101" o:title="eqIde8c22d19ad583cfd824a0e331e1d3f5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103" o:title="eqId5ae830b7e8f9cce583063f92ab1528f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05" o:title="eqIdd7c875eaf1f3cf7afab140165e55686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107" o:title="eqIdaebf1a4ba624704f6b7082a2f66a04a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15pt;width:196.9pt;" o:ole="t" filled="f" o:preferrelative="t" stroked="f" coordsize="21600,21600">
            <v:path/>
            <v:fill on="f" focussize="0,0"/>
            <v:stroke on="f" joinstyle="miter"/>
            <v:imagedata r:id="rId109" o:title="eqIdf027b9fd37f4e28cd3e75f100898880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111" o:title="eqIdcd344361fe6407e9a090ddf21032685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1mol纯物质完全燃烧生成指定的物质放出的热量称为燃烧热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应该为液态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pt;width:122.5pt;" o:ole="t" filled="f" o:preferrelative="t" stroked="f" coordsize="21600,21600">
            <v:path/>
            <v:fill on="f" focussize="0,0"/>
            <v:stroke on="f" joinstyle="miter"/>
            <v:imagedata r:id="rId101" o:title="eqIde8c22d19ad583cfd824a0e331e1d3f5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114" o:title="eqId20e1e892c66d079aafcf1a302a15ab0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氢气的燃烧热为</w:t>
      </w:r>
      <w:r>
        <w:rPr>
          <w:rFonts w:ascii="Times New Roman" w:hAnsi="Times New Roman" w:eastAsia="Times New Roman" w:cs="Times New Roman"/>
          <w:color w:val="000000"/>
        </w:rPr>
        <w:t>285.8kJ/mol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pt;width:127pt;" o:ole="t" filled="f" o:preferrelative="t" stroked="f" coordsize="21600,21600">
            <v:path/>
            <v:fill on="f" focussize="0,0"/>
            <v:stroke on="f" joinstyle="miter"/>
            <v:imagedata r:id="rId116" o:title="eqId75dc2682ddd3daa9e7941f76d79036f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107" o:title="eqIdaebf1a4ba624704f6b7082a2f66a04a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15pt;width:196.9pt;" o:ole="t" filled="f" o:preferrelative="t" stroked="f" coordsize="21600,21600">
            <v:path/>
            <v:fill on="f" focussize="0,0"/>
            <v:stroke on="f" joinstyle="miter"/>
            <v:imagedata r:id="rId109" o:title="eqIdf027b9fd37f4e28cd3e75f100898880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111" o:title="eqIdcd344361fe6407e9a090ddf21032685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利用金属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、海水及其中的溶解氧可组成电池，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1811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电极为电池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池工作时，海水中的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2" o:title="eqIdd072177ae1481125f96741e1c53815c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极移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池工作时，紧邻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极区域的海水呈强碱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每消耗</w:t>
      </w:r>
      <w:r>
        <w:rPr>
          <w:rFonts w:ascii="Times New Roman" w:hAnsi="Times New Roman" w:eastAsia="Times New Roman" w:cs="Times New Roman"/>
          <w:color w:val="000000"/>
        </w:rPr>
        <w:t>1kgAl</w:t>
      </w:r>
      <w:r>
        <w:rPr>
          <w:rFonts w:ascii="宋体" w:hAnsi="宋体" w:eastAsia="宋体" w:cs="宋体"/>
          <w:color w:val="000000"/>
        </w:rPr>
        <w:t>，电池最多向外提供</w:t>
      </w:r>
      <w:r>
        <w:rPr>
          <w:rFonts w:ascii="Times New Roman" w:hAnsi="Times New Roman" w:eastAsia="Times New Roman" w:cs="Times New Roman"/>
          <w:color w:val="000000"/>
        </w:rPr>
        <w:t>37mol</w:t>
      </w:r>
      <w:r>
        <w:rPr>
          <w:rFonts w:ascii="宋体" w:hAnsi="宋体" w:eastAsia="宋体" w:cs="宋体"/>
          <w:color w:val="000000"/>
        </w:rPr>
        <w:t>电子的电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铝为活泼金属，发生氧化反应为负极，则石墨为正极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电极为电池正极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池工作时，阳离子向正极移动，故海水中的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2" o:title="eqIdd072177ae1481125f96741e1c53815c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电极移动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池工作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极反应为铝失去电子生成铝离子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25" o:title="eqIdc972f69fbdacbe6ce6cdfc41f386f5a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铝离子水解显酸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分析可知，每消耗</w:t>
      </w:r>
      <w:r>
        <w:rPr>
          <w:rFonts w:ascii="Times New Roman" w:hAnsi="Times New Roman" w:eastAsia="Times New Roman" w:cs="Times New Roman"/>
          <w:color w:val="000000"/>
        </w:rPr>
        <w:t>1kgAl</w:t>
      </w:r>
      <w:r>
        <w:rPr>
          <w:rFonts w:ascii="宋体" w:hAnsi="宋体" w:eastAsia="宋体" w:cs="宋体"/>
          <w:color w:val="000000"/>
        </w:rPr>
        <w:t>（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27" o:title="eqId4fec6c8d79658548da765594ab76e3b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电池最多向外提供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29" o:title="eqId42228f0de16a080376ae97ddc884ef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ol</w:t>
      </w:r>
      <w:r>
        <w:rPr>
          <w:rFonts w:ascii="宋体" w:hAnsi="宋体" w:eastAsia="宋体" w:cs="宋体"/>
          <w:color w:val="000000"/>
        </w:rPr>
        <w:t>电子的电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实践中一些反应器内壁的污垢，可选用针对性的试剂溶解除去。下表中污垢处理试剂的选用，符合安全环保理念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1"/>
        <w:gridCol w:w="2103"/>
        <w:gridCol w:w="2802"/>
        <w:gridCol w:w="2925"/>
        <w:gridCol w:w="15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污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银镜反应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449466195" name="图片 449466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9466195" name="图片 449466195"/>
                          <pic:cNvPicPr>
                            <a:picLocks noChangeAspect="1"/>
                          </pic:cNvPicPr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银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石化设备内的硫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锅炉内的石膏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制氧的</w:t>
            </w:r>
            <w:r>
              <w:object>
                <v:shape id="_x0000_i109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132" o:title="eqIda0641a680d3500ca3bcdb5612441b6a5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5" o:spt="75" alt="学科网(www.zxxk.com)--教育资源门户，提供试卷、教案、课件、论文、素材以及各类教学资源下载，还有大量而丰富的教学相关资讯！" type="#_x0000_t75" style="height:19pt;width:77pt;" o:ole="t" filled="f" o:preferrelative="t" stroked="f" coordsize="21600,21600">
                  <v:path/>
                  <v:fill on="f" focussize="0,0"/>
                  <v:stroke on="f" joinstyle="miter"/>
                  <v:imagedata r:id="rId134" o:title="eqId1f4dcb4dbbd915e7a54301a4dc880465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6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      <v:path/>
                  <v:fill on="f" focussize="0,0"/>
                  <v:stroke on="f" joinstyle="miter"/>
                  <v:imagedata r:id="rId136" o:title="eqId328fc1b8d43cc61322e04d3af9db5a05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；</w:t>
            </w:r>
            <w:r>
              <w:object>
                <v:shape id="_x0000_i1097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      <v:path/>
                  <v:fill on="f" focussize="0,0"/>
                  <v:stroke on="f" joinstyle="miter"/>
                  <v:imagedata r:id="rId138" o:title="eqIdfe7150d69325fdf75a0c3193c78d1ea5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饱和</w:t>
            </w:r>
            <w:r>
              <w:object>
                <v:shape id="_x0000_i1098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      <v:path/>
                  <v:fill on="f" focussize="0,0"/>
                  <v:stroke on="f" joinstyle="miter"/>
                  <v:imagedata r:id="rId24" o:title="eqIdcd46a1a853c372c1fb6c7a88cd947e87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%</w:t>
            </w:r>
            <w:r>
              <w:rPr>
                <w:rFonts w:ascii="宋体" w:hAnsi="宋体" w:eastAsia="宋体" w:cs="宋体"/>
                <w:color w:val="000000"/>
              </w:rPr>
              <w:t>柠檬酸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HCl</w: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银和硝酸反应生成污染性气体氮氧化合物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过氧化氢具有强氧化性，硫、氢氧化钠、过氧化氢发生氧化还原反应生成硫酸钠和水，不生成污染性物质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石膏垢中硫酸钙和饱和碳酸钠转化为碳酸钙，碳酸钙和柠檬酸反应生成柠檬酸钙和二氧化碳，无污染性物质生成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浓盐酸具有挥发性，和二氧化锰生成有毒的氯气和其挥发出氯化氢气体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近年来，我国航天科技事业取得了辉煌的成就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我国科学家由嫦娥五号待回的月壤样品中，首次发现了天然玻璃纤维，该纤维中的主要氧化物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41" o:title="eqIdb29e5890a882a946f99eb379b94801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离子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某型长征运载火箭以液氧和煤油为推进剂，液氧分子间靠范德华力凝聚在一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嫦娥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pt;width:88.5pt;" o:ole="t" filled="f" o:preferrelative="t" stroked="f" coordsize="21600,21600">
            <v:path/>
            <v:fill on="f" focussize="0,0"/>
            <v:stroke on="f" joinstyle="miter"/>
            <v:imagedata r:id="rId143" o:title="eqId05b97e66a58949ff97601ec97028860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我国科学家首次在月壤中发现的新型静态矿物，该矿物中的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位于周期表中的</w:t>
      </w:r>
      <w:r>
        <w:rPr>
          <w:rFonts w:ascii="Times New Roman" w:hAnsi="Times New Roman" w:eastAsia="Times New Roman" w:cs="Times New Roman"/>
          <w:color w:val="000000"/>
        </w:rPr>
        <w:t>ds</w:t>
      </w:r>
      <w:r>
        <w:rPr>
          <w:rFonts w:ascii="宋体" w:hAnsi="宋体" w:eastAsia="宋体" w:cs="宋体"/>
          <w:color w:val="000000"/>
        </w:rPr>
        <w:t>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航天员出舱服中应用了碳纤维增强复合材料。碳纤维中碳原子杂化轨道类型是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5" o:title="eqIde6a7f012ce92bb29997d4ff95f8ac64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天然玻璃纤维中主要氧化物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41" o:title="eqIdb29e5890a882a946f99eb379b94801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原子晶体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液氧为分子晶体，分子间靠范德华力凝聚在一起。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位于周期表中的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区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碳纤维中碳原子杂化轨道类型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5" o:title="eqIde6a7f012ce92bb29997d4ff95f8ac64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实验操作不能达到实验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29"/>
        <w:gridCol w:w="2179"/>
        <w:gridCol w:w="2182"/>
        <w:gridCol w:w="2197"/>
        <w:gridCol w:w="2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-</w:t>
            </w:r>
            <w:r>
              <w:rPr>
                <w:rFonts w:ascii="宋体" w:hAnsi="宋体" w:eastAsia="宋体" w:cs="宋体"/>
                <w:color w:val="000000"/>
              </w:rPr>
              <w:t>氯丁烷中氯元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</w:t>
            </w: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9pt;width:27.15pt;" o:ole="t" filled="f" o:preferrelative="t" stroked="f" coordsize="21600,21600">
                  <v:path/>
                  <v:fill on="f" focussize="0,0"/>
                  <v:stroke on="f" joinstyle="miter"/>
                  <v:imagedata r:id="rId149" o:title="eqId3e467b1d06fca46dc6b0fb64aa7e4767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否沉淀完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制备检验醛基用的</w:t>
            </w: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20pt;width:49.95pt;" o:ole="t" filled="f" o:preferrelative="t" stroked="f" coordsize="21600,21600">
                  <v:path/>
                  <v:fill on="f" focussize="0,0"/>
                  <v:stroke on="f" joinstyle="miter"/>
                  <v:imagedata r:id="rId151" o:title="eqId5dab5d0f51f2e8818e75fd078d8de6f4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制备晶体</w:t>
            </w: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22.5pt;width:117pt;" o:ole="t" filled="f" o:preferrelative="t" stroked="f" coordsize="21600,21600">
                  <v:path/>
                  <v:fill on="f" focussize="0,0"/>
                  <v:stroke on="f" joinstyle="miter"/>
                  <v:imagedata r:id="rId153" o:title="eqId22a85121060713204b2df58b2281531a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52525" cy="1095375"/>
                  <wp:effectExtent l="0" t="0" r="9525" b="952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23950" cy="1104900"/>
                  <wp:effectExtent l="0" t="0" r="0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62025" cy="1133475"/>
                  <wp:effectExtent l="0" t="0" r="0" b="9525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113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457325" cy="1143000"/>
                  <wp:effectExtent l="0" t="0" r="9525" b="0"/>
                  <wp:docPr id="100011" name="图片 10001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检验</w:t>
      </w:r>
      <w:r>
        <w:rPr>
          <w:rFonts w:ascii="Times New Roman" w:hAnsi="Times New Roman" w:eastAsia="Times New Roman" w:cs="Times New Roman"/>
          <w:color w:val="000000"/>
        </w:rPr>
        <w:t>1-</w:t>
      </w:r>
      <w:r>
        <w:rPr>
          <w:rFonts w:ascii="宋体" w:hAnsi="宋体" w:eastAsia="宋体" w:cs="宋体"/>
          <w:color w:val="000000"/>
        </w:rPr>
        <w:t>氯丁烷中氯元素，向</w:t>
      </w:r>
      <w:r>
        <w:rPr>
          <w:rFonts w:ascii="Times New Roman" w:hAnsi="Times New Roman" w:eastAsia="Times New Roman" w:cs="Times New Roman"/>
          <w:color w:val="000000"/>
        </w:rPr>
        <w:t>1-</w:t>
      </w:r>
      <w:r>
        <w:rPr>
          <w:rFonts w:ascii="宋体" w:hAnsi="宋体" w:eastAsia="宋体" w:cs="宋体"/>
          <w:color w:val="000000"/>
        </w:rPr>
        <w:t>氯丁烷中加入氢氧化钠溶液，加热条件下水解，再加入硝酸酸化的硝酸银，若产生白色沉淀，则含有氯元素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向上层清液中加入氯化钡溶液，若无白色沉淀产生，说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9pt;width:27.15pt;" o:ole="t" filled="f" o:preferrelative="t" stroked="f" coordsize="21600,21600">
            <v:path/>
            <v:fill on="f" focussize="0,0"/>
            <v:stroke on="f" joinstyle="miter"/>
            <v:imagedata r:id="rId149" o:title="eqId3e467b1d06fca46dc6b0fb64aa7e476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已经沉淀完全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向</w:t>
      </w:r>
      <w:r>
        <w:rPr>
          <w:rFonts w:ascii="Times New Roman" w:hAnsi="Times New Roman" w:eastAsia="Times New Roman" w:cs="Times New Roman"/>
          <w:color w:val="000000"/>
        </w:rPr>
        <w:t>2mL10%</w:t>
      </w:r>
      <w:r>
        <w:rPr>
          <w:rFonts w:ascii="宋体" w:hAnsi="宋体" w:eastAsia="宋体" w:cs="宋体"/>
          <w:color w:val="000000"/>
        </w:rPr>
        <w:t>的氢氧化钠溶液中滴加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滴</w:t>
      </w:r>
      <w:r>
        <w:rPr>
          <w:rFonts w:ascii="Times New Roman" w:hAnsi="Times New Roman" w:eastAsia="Times New Roman" w:cs="Times New Roman"/>
          <w:color w:val="000000"/>
        </w:rPr>
        <w:t>5%</w:t>
      </w:r>
      <w:r>
        <w:rPr>
          <w:rFonts w:ascii="宋体" w:hAnsi="宋体" w:eastAsia="宋体" w:cs="宋体"/>
          <w:color w:val="000000"/>
        </w:rPr>
        <w:t>的硫酸铜溶液，制得新制氢氧化铜，且氢氧化钠过量，检验醛基时产生砖红色沉淀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硫酸四氨合铜在乙醇溶液中溶解度小，加入乙醇，析出硫酸四氨合铜晶体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闭花耳草是海南传统药材，具有消炎功效。车叶草苷酸是其活性成分之一，结构简式如图所示。下列有关车叶草苷酸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8383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中含有平面环状结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中含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手性碳原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其钠盐在水中的溶解度小于在甲苯中的溶解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其在弱碱介质中可与某些过渡金属离子形成配合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环状结构中含有多个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原子相连，故分子中不一定含有平面环状结构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中含有手性碳原子如图标注所示：</w:t>
      </w:r>
      <w:r>
        <w:rPr>
          <w:color w:val="000000"/>
        </w:rPr>
        <w:drawing>
          <wp:inline distT="0" distB="0" distL="114300" distR="114300">
            <wp:extent cx="2000250" cy="1714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共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个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其钠盐是离子化合物，在水中的溶解度大于在甲苯中的溶解度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羟基中氧原子含有孤对电子，在弱碱介质中可与某些过渡金属离子形成配合物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工业上苯乙烯的生产主要采用乙苯脱氢工艺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236pt;" o:ole="t" filled="f" o:preferrelative="t" stroked="f" coordsize="21600,21600">
            <v:path/>
            <v:fill on="f" focussize="0,0"/>
            <v:stroke on="f" joinstyle="miter"/>
            <v:imagedata r:id="rId162" o:title="eqId33302f5a937a4ba20418cb55870e131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某条件下无催化剂存在时，该反应的正、逆反应速率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关系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335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曲线①表示的是逆反应的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165" o:title="eqId22b49e0564af60aa5bc3cc13447c02d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67" o:title="eqId5cd84a8f95166367063218ee03ffd5a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体系处于平衡状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进行到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169" o:title="eqId87c7eb49a823f757461cd5260757b08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9pt;width:33.65pt;" o:ole="t" filled="f" o:preferrelative="t" stroked="f" coordsize="21600,21600">
            <v:path/>
            <v:fill on="f" focussize="0,0"/>
            <v:stroke on="f" joinstyle="miter"/>
            <v:imagedata r:id="rId171" o:title="eqIdc6eaeb2dbca55322d4372ccec2bf25e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73" o:title="eqId316ecb1589c3cc179e2f62507020771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浓度商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催化剂存在时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75" o:title="eqIdf44c235d8b49207ad3f2d77dc5d6cf2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177" o:title="eqId814f55724f7ee57bd395eb3b95393c6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反应为乙苯制备苯乙烯的过程，开始反应物浓度最大，生成物浓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所以曲线①表示的是正反应的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165" o:title="eqId22b49e0564af60aa5bc3cc13447c02d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系，曲线表示的是逆反应的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165" o:title="eqId22b49e0564af60aa5bc3cc13447c02d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系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，正逆反应速率相等，体系处于平衡状态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反应进行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169" o:title="eqId87c7eb49a823f757461cd5260757b08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反应正向进行，故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催化剂能降低反应的活化能，使反应的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75" o:title="eqIdf44c235d8b49207ad3f2d77dc5d6cf2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177" o:title="eqId814f55724f7ee57bd395eb3b95393c6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增大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下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随其浓度的变化关系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19325" cy="19050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pt;width:125pt;" o:ole="t" filled="f" o:preferrelative="t" stroked="f" coordsize="21600,21600">
            <v:path/>
            <v:fill on="f" focussize="0,0"/>
            <v:stroke on="f" joinstyle="miter"/>
            <v:imagedata r:id="rId186" o:title="eqIdd7c41379e194d03631c8234a429a59f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溶液中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2pt;width:112pt;" o:ole="t" filled="f" o:preferrelative="t" stroked="f" coordsize="21600,21600">
            <v:path/>
            <v:fill on="f" focussize="0,0"/>
            <v:stroke on="f" joinstyle="miter"/>
            <v:imagedata r:id="rId188" o:title="eqIddfa5c0ff77594aae16d13ee15f5a583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程度随其浓度增大而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水中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91" o:title="eqId065e3dd567b4b629e3e6ad65193aa35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193" o:title="eqId1c04e3a72a6a1138bb0253231879b41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5" o:title="eqId445de53586cd7b2fe8836c385b3d3e3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98" o:title="eqId96f3388835482f010e278b98f01d898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0" o:title="eqId2c3e803e5cc9649df47289d5c8c6047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等体积混合，得到的溶液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2pt;width:127pt;" o:ole="t" filled="f" o:preferrelative="t" stroked="f" coordsize="21600,21600">
            <v:path/>
            <v:fill on="f" focussize="0,0"/>
            <v:stroke on="f" joinstyle="miter"/>
            <v:imagedata r:id="rId202" o:title="eqIdfc0afbfcdbc16699e37bfb05a108373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像可以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pt;width:125pt;" o:ole="t" filled="f" o:preferrelative="t" stroked="f" coordsize="21600,21600">
            <v:path/>
            <v:fill on="f" focussize="0,0"/>
            <v:stroke on="f" joinstyle="miter"/>
            <v:imagedata r:id="rId186" o:title="eqIdd7c41379e194d03631c8234a429a59f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pH&gt;12.0，</w: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2pt;width:107.05pt;" o:ole="t" filled="f" o:preferrelative="t" stroked="f" coordsize="21600,21600">
            <v:path/>
            <v:fill on="f" focussize="0,0"/>
            <v:stroke on="f" joinstyle="miter"/>
            <v:imagedata r:id="rId205" o:title="eqIdf290ba87a3dba178ae00bc9ea4cd773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盐溶液越稀越水解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程度随其浓度增大而减小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结合图像可知，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15pt;width:124.95pt;" o:ole="t" filled="f" o:preferrelative="t" stroked="f" coordsize="21600,21600">
            <v:path/>
            <v:fill on="f" focussize="0,0"/>
            <v:stroke on="f" joinstyle="miter"/>
            <v:imagedata r:id="rId208" o:title="eqIde9bb890bccb54c2424e915e862da1d6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H=12，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h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6.2pt;width:192.1pt;" o:ole="t" filled="f" o:preferrelative="t" stroked="f" coordsize="21600,21600">
            <v:path/>
            <v:fill on="f" focussize="0,0"/>
            <v:stroke on="f" joinstyle="miter"/>
            <v:imagedata r:id="rId210" o:title="eqIdf7a37f6f0271db32cd4363eb028c0e9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3.95pt;width:72pt;" o:ole="t" filled="f" o:preferrelative="t" stroked="f" coordsize="21600,21600">
            <v:path/>
            <v:fill on="f" focussize="0,0"/>
            <v:stroke on="f" joinstyle="miter"/>
            <v:imagedata r:id="rId212" o:title="eqId50fb3167ce97a66ffefef329d564faa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5" o:title="eqId445de53586cd7b2fe8836c385b3d3e3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等体积的蒸馏水混合，浓度变为</w:t>
      </w:r>
      <w:r>
        <w:rPr>
          <w:rFonts w:ascii="Times New Roman" w:hAnsi="Times New Roman" w:eastAsia="Times New Roman" w:cs="Times New Roman"/>
          <w:color w:val="000000"/>
        </w:rPr>
        <w:t>0.1mol/L</w:t>
      </w:r>
      <w:r>
        <w:rPr>
          <w:rFonts w:ascii="宋体" w:hAnsi="宋体" w:eastAsia="宋体" w:cs="宋体"/>
          <w:color w:val="000000"/>
        </w:rPr>
        <w:t>，由图可知，</w:t>
      </w:r>
      <w:r>
        <w:rPr>
          <w:rFonts w:ascii="Times New Roman" w:hAnsi="Times New Roman" w:eastAsia="Times New Roman" w:cs="Times New Roman"/>
          <w:color w:val="000000"/>
        </w:rPr>
        <w:t>pH&gt;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1.6</w:t>
      </w:r>
      <w:r>
        <w:rPr>
          <w:rFonts w:ascii="宋体" w:hAnsi="宋体" w:eastAsia="宋体" w:cs="宋体"/>
          <w:color w:val="000000"/>
        </w:rPr>
        <w:t>，得到的溶液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2pt;width:127.95pt;" o:ole="t" filled="f" o:preferrelative="t" stroked="f" coordsize="21600,21600">
            <v:path/>
            <v:fill on="f" focussize="0,0"/>
            <v:stroke on="f" joinstyle="miter"/>
            <v:imagedata r:id="rId216" o:title="eqIdb267a07b05e39aa59c1e7caf2da5f8e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5" o:title="eqId445de53586cd7b2fe8836c385b3d3e3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4" o:title="eqIdcd46a1a853c372c1fb6c7a88cd947e8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98" o:title="eqId96f3388835482f010e278b98f01d898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0" o:title="eqId2c3e803e5cc9649df47289d5c8c6047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等体积混合后</w:t>
      </w:r>
      <w:r>
        <w:rPr>
          <w:rFonts w:ascii="Times New Roman" w:hAnsi="Times New Roman" w:eastAsia="Times New Roman" w:cs="Times New Roman"/>
          <w:color w:val="000000"/>
        </w:rPr>
        <w:t>c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大于与水混合的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铍的氧化物广泛应用于原子能、航天、电子、陶瓷等领域，是重要的战略物资。利用绿柱石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化学成分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222" o:title="eqIda68bc51e8d06da73c50b947fdb499d6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还含有一定量的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24" o:title="eqIdbd64433131ff93fd151abc85cfe05db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生产</w:t>
      </w:r>
      <w:r>
        <w:rPr>
          <w:rFonts w:ascii="Times New Roman" w:hAnsi="Times New Roman" w:eastAsia="Times New Roman" w:cs="Times New Roman"/>
          <w:color w:val="000000"/>
        </w:rPr>
        <w:t>BeO</w:t>
      </w:r>
      <w:r>
        <w:rPr>
          <w:rFonts w:ascii="宋体" w:hAnsi="宋体" w:eastAsia="宋体" w:cs="宋体"/>
          <w:color w:val="000000"/>
        </w:rPr>
        <w:t>的一种工艺流程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9810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8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222" o:title="eqIda68bc51e8d06da73c50b947fdb499d6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Be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粉碎的目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残渣主要成分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流程中能循环使用的物质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无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28" o:title="eqIde199cac631f8a41f554fc592aad6fc2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作聚合反应的催化剂。</w:t>
      </w:r>
      <w:r>
        <w:rPr>
          <w:rFonts w:ascii="Times New Roman" w:hAnsi="Times New Roman" w:eastAsia="Times New Roman" w:cs="Times New Roman"/>
          <w:color w:val="000000"/>
        </w:rPr>
        <w:t>BeO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30" o:title="eqId5d69d7191f7166d1c82e92bd9c6ef39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足量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600~800℃</w:t>
      </w:r>
      <w:r>
        <w:rPr>
          <w:rFonts w:ascii="宋体" w:hAnsi="宋体" w:eastAsia="宋体" w:cs="宋体"/>
          <w:color w:val="000000"/>
        </w:rPr>
        <w:t>制备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28" o:title="eqIde199cac631f8a41f554fc592aad6fc2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沉铍时，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8.0</w:t>
      </w:r>
      <w:r>
        <w:rPr>
          <w:rFonts w:ascii="宋体" w:hAnsi="宋体" w:eastAsia="宋体" w:cs="宋体"/>
          <w:color w:val="000000"/>
        </w:rPr>
        <w:t>提高到</w:t>
      </w:r>
      <w:r>
        <w:rPr>
          <w:rFonts w:ascii="Times New Roman" w:hAnsi="Times New Roman" w:eastAsia="Times New Roman" w:cs="Times New Roman"/>
          <w:color w:val="000000"/>
        </w:rPr>
        <w:t>8.5</w:t>
      </w:r>
      <w:r>
        <w:rPr>
          <w:rFonts w:ascii="宋体" w:hAnsi="宋体" w:eastAsia="宋体" w:cs="宋体"/>
          <w:color w:val="000000"/>
        </w:rPr>
        <w:t>，则铍的损失降低至原来的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增大反应物的接触面积加快反应速率，提高浸取率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BeO+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C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233" o:title="eqId842842394bec54bf3c7128929c0d874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O+B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绿柱石煅烧生成氧化物，浓硫酸浸取，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不溶于硫酸，残渣是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加硫酸铵调节</w:t>
      </w:r>
      <w:r>
        <w:rPr>
          <w:rFonts w:ascii="Times New Roman" w:hAnsi="Times New Roman" w:eastAsia="Times New Roman" w:cs="Times New Roman"/>
          <w:color w:val="000000"/>
        </w:rPr>
        <w:t>pH=1.5</w:t>
      </w:r>
      <w:r>
        <w:rPr>
          <w:rFonts w:ascii="宋体" w:hAnsi="宋体" w:eastAsia="宋体" w:cs="宋体"/>
          <w:color w:val="000000"/>
        </w:rPr>
        <w:t>除去铝离子，加入氨水调节</w:t>
      </w:r>
      <w:r>
        <w:rPr>
          <w:rFonts w:ascii="Times New Roman" w:hAnsi="Times New Roman" w:eastAsia="Times New Roman" w:cs="Times New Roman"/>
          <w:color w:val="000000"/>
        </w:rPr>
        <w:t>pH=5.1</w:t>
      </w:r>
      <w:r>
        <w:rPr>
          <w:rFonts w:ascii="宋体" w:hAnsi="宋体" w:eastAsia="宋体" w:cs="宋体"/>
          <w:color w:val="000000"/>
        </w:rPr>
        <w:t>除去铁离子，再加入氨水到</w:t>
      </w:r>
      <w:r>
        <w:rPr>
          <w:rFonts w:ascii="Times New Roman" w:hAnsi="Times New Roman" w:eastAsia="Times New Roman" w:cs="Times New Roman"/>
          <w:color w:val="000000"/>
        </w:rPr>
        <w:t>pH=8.0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Be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沉淀，滤液硫酸铵循环利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按照正负化合价代数和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e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rFonts w:ascii="Times New Roman" w:hAnsi="Times New Roman" w:eastAsia="Times New Roman" w:cs="Times New Roman"/>
          <w:color w:val="000000"/>
        </w:rPr>
        <w:t>+2+</w:t>
      </w:r>
      <w:r>
        <w:rPr>
          <w:rFonts w:ascii="宋体" w:hAnsi="宋体" w:eastAsia="宋体" w:cs="宋体"/>
          <w:color w:val="000000"/>
        </w:rPr>
        <w:t>价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粉碎的目的是增大反应物接触面积，加快浸取速率，提高浸取率；残渣的成分是不溶于酸的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最后的滤液中的硫酸铵可以在除铝步骤中循环利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eO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30" o:title="eqId5d69d7191f7166d1c82e92bd9c6ef39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足量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600~800°C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B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同时生成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，化学方程式为</w:t>
      </w:r>
      <w:r>
        <w:rPr>
          <w:rFonts w:ascii="Times New Roman" w:hAnsi="Times New Roman" w:eastAsia="Times New Roman" w:cs="Times New Roman"/>
          <w:color w:val="000000"/>
        </w:rPr>
        <w:t>BeO+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C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6.15pt;width:61.15pt;" o:ole="t" filled="f" o:preferrelative="t" stroked="f" coordsize="21600,21600">
            <v:path/>
            <v:fill on="f" focussize="0,0"/>
            <v:stroke on="f" joinstyle="miter"/>
            <v:imagedata r:id="rId236" o:title="eqId564fbf48441b983c0dffa02bc94fc75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O+B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Be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溶度积常数为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=c(B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)×c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(B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)=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9.75pt;width:50.25pt;" o:ole="t" filled="f" o:preferrelative="t" stroked="f" coordsize="21600,21600">
            <v:path/>
            <v:fill on="f" focussize="0,0"/>
            <v:stroke on="f" joinstyle="miter"/>
            <v:imagedata r:id="rId238" o:title="eqId78d1b6af2c87962dda0f757086fe55f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color w:val="000000"/>
        </w:rPr>
        <w:t>pH=8.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c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铍损失浓度为</w:t>
      </w:r>
      <w:r>
        <w:rPr>
          <w:rFonts w:ascii="Times New Roman" w:hAnsi="Times New Roman" w:eastAsia="Times New Roman" w:cs="Times New Roman"/>
          <w:color w:val="000000"/>
        </w:rPr>
        <w:t>c(B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)=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3pt;width:29.25pt;" o:ole="t" filled="f" o:preferrelative="t" stroked="f" coordsize="21600,21600">
            <v:path/>
            <v:fill on="f" focussize="0,0"/>
            <v:stroke on="f" joinstyle="miter"/>
            <v:imagedata r:id="rId240" o:title="eqId6d01612d86b0812584e6915c22d5e4b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color w:val="000000"/>
        </w:rPr>
        <w:t>pH=8.5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c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5.5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铍损失浓度为</w:t>
      </w:r>
      <w:r>
        <w:rPr>
          <w:rFonts w:ascii="Times New Roman" w:hAnsi="Times New Roman" w:eastAsia="Times New Roman" w:cs="Times New Roman"/>
          <w:color w:val="000000"/>
        </w:rPr>
        <w:t>c(B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)=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3pt;width:27.75pt;" o:ole="t" filled="f" o:preferrelative="t" stroked="f" coordsize="21600,21600">
            <v:path/>
            <v:fill on="f" focussize="0,0"/>
            <v:stroke on="f" joinstyle="miter"/>
            <v:imagedata r:id="rId242" o:title="eqId2d2aff456559373ee0dce350f77086a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损失降低至原来的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磷酸二氢钾在工农业生产及国防工业等领域都有广泛的应用。某研究小组用质量分数为</w:t>
      </w:r>
      <w:r>
        <w:rPr>
          <w:rFonts w:ascii="Times New Roman" w:hAnsi="Times New Roman" w:eastAsia="Times New Roman" w:cs="Times New Roman"/>
          <w:color w:val="000000"/>
        </w:rPr>
        <w:t>85%</w:t>
      </w:r>
      <w:r>
        <w:rPr>
          <w:rFonts w:ascii="宋体" w:hAnsi="宋体" w:eastAsia="宋体" w:cs="宋体"/>
          <w:color w:val="000000"/>
        </w:rPr>
        <w:t>的磷酸与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9.9pt;width:39pt;" o:ole="t" filled="f" o:preferrelative="t" stroked="f" coordsize="21600,21600">
            <v:path/>
            <v:fill on="f" focussize="0,0"/>
            <v:stroke on="f" joinstyle="miter"/>
            <v:imagedata r:id="rId244" o:title="eqId36efe751e84f6c9348a737b0881c50e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制备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246" o:title="eqId74a4b4cdaa8d64fd8f2eae553881593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方程式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221pt;" o:ole="t" filled="f" o:preferrelative="t" stroked="f" coordsize="21600,21600">
            <v:path/>
            <v:fill on="f" focussize="0,0"/>
            <v:stroke on="f" joinstyle="miter"/>
            <v:imagedata r:id="rId248" o:title="eqIda5cd2cb37e599bbff9c79cb5abf7608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条件下的实验结果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6478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条件下，反应至</w:t>
      </w:r>
      <w:r>
        <w:rPr>
          <w:rFonts w:ascii="Times New Roman" w:hAnsi="Times New Roman" w:eastAsia="Times New Roman" w:cs="Times New Roman"/>
          <w:color w:val="000000"/>
        </w:rPr>
        <w:t>1h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的转化率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制备反应的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eqId22e1324e1e9318481b6e7264c859580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温度变化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。该条件下反应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反就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吸热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放热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，且反应热随温度升高而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4668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小组为提高转化率采用的措施中有：使用浓磷酸作反应物、向系统中不断通入水蒸气等。它们能提高转化率的原因是：不使用稀磷酸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通入水蒸气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298K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pt;width:249pt;" o:ole="t" filled="f" o:preferrelative="t" stroked="f" coordsize="21600,21600">
            <v:path/>
            <v:fill on="f" focussize="0,0"/>
            <v:stroke on="f" joinstyle="miter"/>
            <v:imagedata r:id="rId254" o:title="eqId7d728dfa5cbd950e1ec7e94237aa50c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56" o:title="eqId09b51ee6fe038c30ffb16019af67a9f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58" o:title="eqIdb63833891ae3826b1810db990b3ffdd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60" o:title="eqId1123d7df8deaaefedc7f09e952327a6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70%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吸热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降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使用浓磷酸作反应物可以提高磷酸的浓度，促使反应正向进行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使得气体中氯化氢的分压减小，促使反应正向进行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262" o:title="eqId98aa46537affeacf86d425c1923888b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该条件下，反应至</w:t>
      </w:r>
      <w:r>
        <w:rPr>
          <w:rFonts w:ascii="Times New Roman" w:hAnsi="Times New Roman" w:eastAsia="Times New Roman" w:cs="Times New Roman"/>
          <w:color w:val="000000"/>
        </w:rPr>
        <w:t>1h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的转化率为</w:t>
      </w:r>
      <w:r>
        <w:rPr>
          <w:rFonts w:ascii="Times New Roman" w:hAnsi="Times New Roman" w:eastAsia="Times New Roman" w:cs="Times New Roman"/>
          <w:color w:val="000000"/>
        </w:rPr>
        <w:t>70%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焓变为正值，则该条件下反应为吸热反应，且反应热随温度升高而降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使用浓磷酸作反应物可以提高磷酸的浓度，促使反应正向进行；向系统中不断通入水蒸气，使得气体中氯化氢的分压减小，促使反应正向进行；都可以促进氯化钾的转化率的提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449466193" name="图片 44946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466193" name="图片 449466193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98K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0pt;width:249pt;" o:ole="t" filled="f" o:preferrelative="t" stroked="f" coordsize="21600,21600">
            <v:path/>
            <v:fill on="f" focussize="0,0"/>
            <v:stroke on="f" joinstyle="miter"/>
            <v:imagedata r:id="rId254" o:title="eqId7d728dfa5cbd950e1ec7e94237aa50c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266" o:title="eqIde5b1d8cde0e883565c8012cba00a247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平衡常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9.75pt;width:177pt;" o:ole="t" filled="f" o:preferrelative="t" stroked="f" coordsize="21600,21600">
            <v:path/>
            <v:fill on="f" focussize="0,0"/>
            <v:stroke on="f" joinstyle="miter"/>
            <v:imagedata r:id="rId268" o:title="eqId5b2ca07a9af0815be39ebdf53c820c6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小组开展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木耳中铁元素的检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活动。检测方案的主要步骤有：粉碎、称量、灰化、氧化、稀释、过滤、滴定等。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方案中出现的图标</w:t>
      </w:r>
      <w:r>
        <w:rPr>
          <w:color w:val="000000"/>
        </w:rPr>
        <w:drawing>
          <wp:inline distT="0" distB="0" distL="114300" distR="114300">
            <wp:extent cx="581025" cy="5524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647700" cy="5238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前者提示实验中会用到温度较高的设备，后者要求实验者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防护措施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灰化：干燥样品应装入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置高温炉内，控制炉温</w:t>
      </w:r>
      <w:r>
        <w:rPr>
          <w:rFonts w:ascii="Times New Roman" w:hAnsi="Times New Roman" w:eastAsia="Times New Roman" w:cs="Times New Roman"/>
          <w:color w:val="000000"/>
        </w:rPr>
        <w:t>850℃</w:t>
      </w:r>
      <w:r>
        <w:rPr>
          <w:rFonts w:ascii="宋体" w:hAnsi="宋体" w:eastAsia="宋体" w:cs="宋体"/>
          <w:color w:val="000000"/>
        </w:rPr>
        <w:t>，在充足空气氛中燃烧成灰渣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不锈钢培养皿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玻璃烧杯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石英坩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向灰渣中滴加</w:t>
      </w:r>
      <w:r>
        <w:rPr>
          <w:rFonts w:ascii="Times New Roman" w:hAnsi="Times New Roman" w:eastAsia="Times New Roman" w:cs="Times New Roman"/>
          <w:color w:val="000000"/>
        </w:rPr>
        <w:t>32%</w:t>
      </w:r>
      <w:r>
        <w:rPr>
          <w:rFonts w:ascii="宋体" w:hAnsi="宋体" w:eastAsia="宋体" w:cs="宋体"/>
          <w:color w:val="000000"/>
        </w:rPr>
        <w:t>的硝酸，直至没有气泡产生。灰化容器中出现的红棕色气体主要成分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因而本实验应在实验室的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中进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设施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若将漏斗直接置于容量瓶上过滤收集滤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所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存在安全风险，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09600" cy="16383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测定铁含量基本流程：将滤液在</w:t>
      </w:r>
      <w:r>
        <w:rPr>
          <w:rFonts w:ascii="Times New Roman" w:hAnsi="Times New Roman" w:eastAsia="Times New Roman" w:cs="Times New Roman"/>
          <w:color w:val="000000"/>
        </w:rPr>
        <w:t>200mL</w:t>
      </w:r>
      <w:r>
        <w:rPr>
          <w:rFonts w:ascii="宋体" w:hAnsi="宋体" w:eastAsia="宋体" w:cs="宋体"/>
          <w:color w:val="000000"/>
        </w:rPr>
        <w:t>容量瓶中定容，移取</w:t>
      </w:r>
      <w:r>
        <w:rPr>
          <w:rFonts w:ascii="Times New Roman" w:hAnsi="Times New Roman" w:eastAsia="Times New Roman" w:cs="Times New Roman"/>
          <w:color w:val="000000"/>
        </w:rPr>
        <w:t>25.00mL</w:t>
      </w:r>
      <w:r>
        <w:rPr>
          <w:rFonts w:ascii="宋体" w:hAnsi="宋体" w:eastAsia="宋体" w:cs="宋体"/>
          <w:color w:val="000000"/>
        </w:rPr>
        <w:t>，驱尽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273" o:title="eqId65c41754d5a6063c49f6ee429dc6806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将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275" o:title="eqIdad60241600751443a89557c09ced8b5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全部还原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7" o:title="eqId53f76c716b2947251bc5385f9f910aa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用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微量滴定管盛装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9" o:title="eqId211840e89dafdb76df0e15c2612acdd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进行滴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选用微量滴定管的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三次平行测定的数据如下表。针对该滴定数据，应采取的措施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50"/>
        <w:gridCol w:w="713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标准溶液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L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9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2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本实验中，使测定结果偏小的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样品未完全干燥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微量滴定管未用标准溶液润洗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灰渣中有少量炭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佩戴护目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（3）    ①. 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通风橱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易倾倒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滴定更准确，节约试剂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舍去第二次数据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81025" cy="4762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标识提醒实验者需佩戴护目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佩戴护目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高温灼烧固体物质需在石英坩埚中进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滴加</w:t>
      </w:r>
      <w:r>
        <w:rPr>
          <w:rFonts w:ascii="Times New Roman" w:hAnsi="Times New Roman" w:eastAsia="Times New Roman" w:cs="Times New Roman"/>
          <w:color w:val="000000"/>
        </w:rPr>
        <w:t>32%</w:t>
      </w:r>
      <w:r>
        <w:rPr>
          <w:rFonts w:ascii="宋体" w:hAnsi="宋体" w:eastAsia="宋体" w:cs="宋体"/>
          <w:color w:val="000000"/>
        </w:rPr>
        <w:t>的硝酸，灰化容器中出现的红棕色气体主要成分是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由于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有毒，需在通风橱进行；将漏斗直接置于容量瓶上过滤收集滤液，加入溶液时，容量瓶易倾倒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通风橱；易倾倒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木耳中铁含量较少，选用微量滴定管使实验微型化，滴定更准确，节约试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三次平行滴定中，第二组数据偏差较大，应舍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 xml:space="preserve"> a</w:t>
      </w:r>
      <w:r>
        <w:rPr>
          <w:rFonts w:ascii="宋体" w:hAnsi="宋体" w:eastAsia="宋体" w:cs="宋体"/>
          <w:color w:val="000000"/>
        </w:rPr>
        <w:t>．铁元素的含量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2.85pt;width:101.85pt;" o:ole="t" filled="f" o:preferrelative="t" stroked="f" coordsize="21600,21600">
            <v:path/>
            <v:fill on="f" focussize="0,0"/>
            <v:stroke on="f" joinstyle="miter"/>
            <v:imagedata r:id="rId281" o:title="eqId6478826f2f81b7a5a311dcf36d5aa5d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样品未完全干燥，使测定结果偏低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b</w:t>
      </w:r>
      <w:r>
        <w:rPr>
          <w:rFonts w:ascii="宋体" w:hAnsi="宋体" w:eastAsia="宋体" w:cs="宋体"/>
          <w:color w:val="000000"/>
        </w:rPr>
        <w:t>．微量滴定管未用标准溶液润洗，标准溶液被稀释，使测定结果偏高，故不选</w:t>
      </w:r>
      <w:r>
        <w:rPr>
          <w:rFonts w:ascii="Times New Roman" w:hAnsi="Times New Roman" w:eastAsia="Times New Roman" w:cs="Times New Roman"/>
          <w:color w:val="000000"/>
        </w:rPr>
        <w:t xml:space="preserve">b;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灰渣中有少量炭黑，对测定结果无影响，故不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滴定更准确，节约试剂；舍去第二组数据；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局部麻醉药福莫卡因的一种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9639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：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其化学名称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所有官能团名称：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存在顺反异构现象，较稳定异构体的构型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反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互为同分异构体，满足条件①含有苯环②核磁共振氢谱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组吸收峰，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简式为：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种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E→F</w:t>
      </w:r>
      <w:r>
        <w:rPr>
          <w:rFonts w:ascii="宋体" w:hAnsi="宋体" w:eastAsia="宋体" w:cs="宋体"/>
          <w:color w:val="000000"/>
        </w:rPr>
        <w:t>的反应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结合下图合成路线的相关信息。以苯甲醛和一两个碳的有机物为原料，设计路线合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43000" cy="4857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color w:val="000000"/>
        </w:rPr>
        <w:drawing>
          <wp:inline distT="0" distB="0" distL="114300" distR="114300">
            <wp:extent cx="838200" cy="342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②. </w:t>
      </w:r>
      <w:r>
        <w:rPr>
          <w:rFonts w:ascii="宋体" w:hAnsi="宋体" w:eastAsia="宋体" w:cs="宋体"/>
          <w:color w:val="000000"/>
        </w:rPr>
        <w:t>苯甲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碳碳双键、酯基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还原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drawing>
          <wp:inline distT="0" distB="0" distL="114300" distR="114300">
            <wp:extent cx="990600" cy="9715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（6）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3038475" cy="8572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color w:val="000000"/>
        </w:rPr>
        <w:drawing>
          <wp:inline distT="0" distB="0" distL="114300" distR="114300">
            <wp:extent cx="5238750" cy="62484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25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式，可逆向推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81075" cy="4000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,B</w:t>
      </w:r>
      <w:r>
        <w:rPr>
          <w:rFonts w:ascii="宋体" w:hAnsi="宋体" w:eastAsia="宋体" w:cs="宋体"/>
          <w:color w:val="000000"/>
        </w:rPr>
        <w:t>与氢气一定条件下反应还原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SOCl2</w:t>
      </w:r>
      <w:r>
        <w:rPr>
          <w:rFonts w:ascii="宋体" w:hAnsi="宋体" w:eastAsia="宋体" w:cs="宋体"/>
          <w:color w:val="000000"/>
        </w:rPr>
        <w:t>条件下发生取代反应生成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HCH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n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发生取代反应生成</w:t>
      </w:r>
      <w:r>
        <w:rPr>
          <w:rFonts w:ascii="Times New Roman" w:hAnsi="Times New Roman" w:eastAsia="Times New Roman" w:cs="Times New Roman"/>
          <w:color w:val="000000"/>
        </w:rPr>
        <w:t>E(</w:t>
      </w:r>
      <w:r>
        <w:rPr>
          <w:color w:val="000000"/>
        </w:rPr>
        <w:drawing>
          <wp:inline distT="0" distB="0" distL="114300" distR="114300">
            <wp:extent cx="876300" cy="7429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1038225" cy="4000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发生取代生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952500" cy="4095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发生取代反应生成福莫卡因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上述分析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：</w:t>
      </w:r>
      <w:r>
        <w:rPr>
          <w:color w:val="000000"/>
        </w:rPr>
        <w:drawing>
          <wp:inline distT="0" distB="0" distL="114300" distR="114300">
            <wp:extent cx="914400" cy="3714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，其化学名称苯甲醛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题干信息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所有官能团名称碳碳双键、酯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顺式中的两个取代基处于同一侧，空间比较拥挤，范德华力较大，分子内能较高，不稳定，反式较顺式稳定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上述分析，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的反应类型为还原反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结构为</w:t>
      </w:r>
      <w:r>
        <w:rPr>
          <w:color w:val="000000"/>
        </w:rPr>
        <w:drawing>
          <wp:inline distT="0" distB="0" distL="114300" distR="114300">
            <wp:extent cx="1009650" cy="8572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，同分异构体满足①含有苯环②核磁共振氢谱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组吸收峰，说明结构高度对称，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种结构简式为</w:t>
      </w:r>
      <w:r>
        <w:rPr>
          <w:color w:val="000000"/>
        </w:rPr>
        <w:drawing>
          <wp:inline distT="0" distB="0" distL="114300" distR="114300">
            <wp:extent cx="1009650" cy="9906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→F</w:t>
      </w:r>
      <w:r>
        <w:rPr>
          <w:rFonts w:ascii="宋体" w:hAnsi="宋体" w:eastAsia="宋体" w:cs="宋体"/>
          <w:color w:val="000000"/>
        </w:rPr>
        <w:t>的反应方程式为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067050" cy="8667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醇分别催化氧化为乙醛、乙酸，乙酸与乙醇发生酯化反应生成乙酸乙酯，乙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乙酸乙酯反应生成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=CHCOO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；苯甲醛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=CHCOO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反应生成</w:t>
      </w:r>
      <w:r>
        <w:rPr>
          <w:color w:val="000000"/>
        </w:rPr>
        <w:drawing>
          <wp:inline distT="0" distB="0" distL="114300" distR="114300">
            <wp:extent cx="1209675" cy="4762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再水解生成</w:t>
      </w:r>
      <w:r>
        <w:rPr>
          <w:color w:val="000000"/>
        </w:rPr>
        <w:drawing>
          <wp:inline distT="0" distB="0" distL="114300" distR="114300">
            <wp:extent cx="1152525" cy="4953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，合成路线为：</w:t>
      </w:r>
      <w:r>
        <w:rPr>
          <w:color w:val="000000"/>
        </w:rPr>
        <w:drawing>
          <wp:inline distT="0" distB="0" distL="114300" distR="114300">
            <wp:extent cx="5238750" cy="62484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25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我国科学家发现一种钒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可以充当固氮反应的催化剂，反应过程中经历的中间体包括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9700" cy="141922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276225" cy="762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代表单键、双键或叁键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钒的配位原子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，它们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R′</w:t>
      </w:r>
      <w:r>
        <w:rPr>
          <w:rFonts w:ascii="宋体" w:hAnsi="宋体" w:eastAsia="宋体" w:cs="宋体"/>
          <w:color w:val="000000"/>
        </w:rPr>
        <w:t>代表芳基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295" o:title="eqId9051aa2e2f935ab2735646b552b1c8b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空间结构呈角形，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第一电离能最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49466201" name="图片 44946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466201" name="图片 44946620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配位原子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，钒的化合价分别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297" o:title="eqId63351a5a9bb27f78dd6fe097acc933d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9" o:title="eqIdc21383e21a15b343a49925ad7753630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301" o:title="eqIdf5547e0098754a8e3f31bae5d5bcb4dd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者中，两个氮原子间键长最长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近年来，研究人员发现含钒的锑化物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2pt;width:44.3pt;" o:ole="t" filled="f" o:preferrelative="t" stroked="f" coordsize="21600,21600">
            <v:path/>
            <v:fill on="f" focussize="0,0"/>
            <v:stroke on="f" joinstyle="miter"/>
            <v:imagedata r:id="rId303" o:title="eqIdf2eb01d871fca98d024be787b312e94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超导方面表现出潜在的应用前景。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.2pt;width:44.3pt;" o:ole="t" filled="f" o:preferrelative="t" stroked="f" coordsize="21600,21600">
            <v:path/>
            <v:fill on="f" focussize="0,0"/>
            <v:stroke on="f" joinstyle="miter"/>
            <v:imagedata r:id="rId303" o:title="eqIdf2eb01d871fca98d024be787b312e94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胞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晶体中包含由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组成的二维平面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见图</w:t>
      </w:r>
      <w:r>
        <w:rPr>
          <w:rFonts w:ascii="Times New Roman" w:hAnsi="Times New Roman" w:eastAsia="Times New Roman" w:cs="Times New Roman"/>
          <w:color w:val="000000"/>
        </w:rPr>
        <w:t>2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14725" cy="13335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晶胞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面的面心由钒原子占据，这些钒原子各自周围紧邻的锑原子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锑和磷同族，锑原子基态的价层电子排布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晶体中少部分钒原子被其它元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包括</w:t>
      </w:r>
      <w:r>
        <w:rPr>
          <w:rFonts w:ascii="Times New Roman" w:hAnsi="Times New Roman" w:eastAsia="Times New Roman" w:cs="Times New Roman"/>
          <w:color w:val="000000"/>
        </w:rPr>
        <w:t>T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)</w:t>
      </w:r>
      <w:r>
        <w:rPr>
          <w:rFonts w:ascii="宋体" w:hAnsi="宋体" w:eastAsia="宋体" w:cs="宋体"/>
          <w:color w:val="000000"/>
        </w:rPr>
        <w:t>原子取代，可得到改性材料。下列有关替代原子说法正确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有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297" o:title="eqId63351a5a9bb27f78dd6fe097acc933d9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308" o:title="eqIdd5ceec0d3f3d8d2978fe4729c70fd99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态形式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均属于第四周期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均属于过渡元素</w:t>
      </w:r>
      <w:r>
        <w:rPr>
          <w:rFonts w:ascii="Times New Roman" w:hAnsi="Times New Roman" w:eastAsia="Times New Roman" w:cs="Times New Roman"/>
          <w:color w:val="000000"/>
        </w:rPr>
        <w:t xml:space="preserve">    d</w:t>
      </w:r>
      <w:r>
        <w:rPr>
          <w:rFonts w:ascii="宋体" w:hAnsi="宋体" w:eastAsia="宋体" w:cs="宋体"/>
          <w:color w:val="000000"/>
        </w:rPr>
        <w:t>．替代原子与原离子的离子半径相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，氧原子的价层电子对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其中孤电子对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成键电子对之间呈角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②. 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.2pt;width:33.65pt;" o:ole="t" filled="f" o:preferrelative="t" stroked="f" coordsize="21600,21600">
            <v:path/>
            <v:fill on="f" focussize="0,0"/>
            <v:stroke on="f" joinstyle="miter"/>
            <v:imagedata r:id="rId310" o:title="eqId996d34b0d7fab98caf2f6d11bdd35a4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干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的结构图，中心原子钒的配位原子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，中心原子氧原子的价层电子对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其中孤电子对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空间结构呈角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第一电离能最大的配位原子是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题干所给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结构，钒的化合价分别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297" o:title="eqId63351a5a9bb27f78dd6fe097acc933d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9" o:title="eqIdc21383e21a15b343a49925ad7753630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氮原子间是氮氮单键，配合物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未氮氮双键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301" o:title="eqIdf5547e0098754a8e3f31bae5d5bcb4d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为氮氮三键，故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两个氮原子间键长最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晶胞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面的面心由钒原子占据，这些钒原子填充在锑原子构成的八面体空隙中，周围紧邻的锑原子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；锑和磷同族，锑原子位于第五周期</w:t>
      </w:r>
      <w:r>
        <w:rPr>
          <w:rFonts w:ascii="Times New Roman" w:hAnsi="Times New Roman" w:eastAsia="Times New Roman" w:cs="Times New Roman"/>
          <w:color w:val="000000"/>
        </w:rPr>
        <w:t>VA</w:t>
      </w:r>
      <w:r>
        <w:rPr>
          <w:rFonts w:ascii="宋体" w:hAnsi="宋体" w:eastAsia="宋体" w:cs="宋体"/>
          <w:color w:val="000000"/>
        </w:rPr>
        <w:t>，其基态的价层电子排布式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2pt;width:33.65pt;" o:ole="t" filled="f" o:preferrelative="t" stroked="f" coordsize="21600,21600">
            <v:path/>
            <v:fill on="f" focussize="0,0"/>
            <v:stroke on="f" joinstyle="miter"/>
            <v:imagedata r:id="rId310" o:title="eqId996d34b0d7fab98caf2f6d11bdd35a4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.2pt;width:44.3pt;" o:ole="t" filled="f" o:preferrelative="t" stroked="f" coordsize="21600,21600">
            <v:path/>
            <v:fill on="f" focussize="0,0"/>
            <v:stroke on="f" joinstyle="miter"/>
            <v:imagedata r:id="rId303" o:title="eqIdf2eb01d871fca98d024be787b312e94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带的总的正电荷为</w:t>
      </w:r>
      <w:r>
        <w:rPr>
          <w:rFonts w:ascii="Times New Roman" w:hAnsi="Times New Roman" w:eastAsia="Times New Roman" w:cs="Times New Roman"/>
          <w:color w:val="000000"/>
        </w:rPr>
        <w:t>+9</w:t>
      </w:r>
      <w:r>
        <w:rPr>
          <w:rFonts w:ascii="宋体" w:hAnsi="宋体" w:eastAsia="宋体" w:cs="宋体"/>
          <w:color w:val="000000"/>
        </w:rPr>
        <w:t>，当替代原子为</w:t>
      </w:r>
      <w:r>
        <w:rPr>
          <w:rFonts w:ascii="Times New Roman" w:hAnsi="Times New Roman" w:eastAsia="Times New Roman" w:cs="Times New Roman"/>
          <w:color w:val="000000"/>
        </w:rPr>
        <w:t>Sn</w:t>
      </w:r>
      <w:r>
        <w:rPr>
          <w:rFonts w:ascii="宋体" w:hAnsi="宋体" w:eastAsia="宋体" w:cs="宋体"/>
          <w:color w:val="000000"/>
        </w:rPr>
        <w:t>时，化合价可能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297" o:title="eqId63351a5a9bb27f78dd6fe097acc933d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308" o:title="eqIdd5ceec0d3f3d8d2978fe4729c70fd99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态形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T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</w:t>
      </w:r>
      <w:r>
        <w:rPr>
          <w:rFonts w:ascii="宋体" w:hAnsi="宋体" w:eastAsia="宋体" w:cs="宋体"/>
          <w:color w:val="000000"/>
        </w:rPr>
        <w:t>属于第四周期元素，</w:t>
      </w:r>
      <w:r>
        <w:rPr>
          <w:rFonts w:ascii="Times New Roman" w:hAnsi="Times New Roman" w:eastAsia="Times New Roman" w:cs="Times New Roman"/>
          <w:color w:val="000000"/>
        </w:rPr>
        <w:t>Nb</w:t>
      </w:r>
      <w:r>
        <w:rPr>
          <w:rFonts w:ascii="宋体" w:hAnsi="宋体" w:eastAsia="宋体" w:cs="宋体"/>
          <w:color w:val="000000"/>
        </w:rPr>
        <w:t>属于第五周期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Sn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VA</w:t>
      </w:r>
      <w:r>
        <w:rPr>
          <w:rFonts w:ascii="宋体" w:hAnsi="宋体" w:eastAsia="宋体" w:cs="宋体"/>
          <w:color w:val="000000"/>
        </w:rPr>
        <w:t>族元素，不属于过渡元素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钒原子填充在锑原子形成的八面体空隙中，替代原子与原离子的离子半径相近，才能填充进去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为：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9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M0NDJhODU3YmQyMDRmMWM2OTgyZDRiYjRiYWE0Mzg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9D2373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2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1.bin"/><Relationship Id="rId95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3" Type="http://schemas.openxmlformats.org/officeDocument/2006/relationships/image" Target="media/image36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5.wmf"/><Relationship Id="rId90" Type="http://schemas.openxmlformats.org/officeDocument/2006/relationships/oleObject" Target="embeddings/oleObject48.bin"/><Relationship Id="rId9" Type="http://schemas.openxmlformats.org/officeDocument/2006/relationships/theme" Target="theme/theme1.xml"/><Relationship Id="rId89" Type="http://schemas.openxmlformats.org/officeDocument/2006/relationships/image" Target="media/image34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3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2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footer" Target="footer3.xml"/><Relationship Id="rId79" Type="http://schemas.openxmlformats.org/officeDocument/2006/relationships/image" Target="media/image30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image" Target="media/image29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footer" Target="footer2.xml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6.wmf"/><Relationship Id="rId62" Type="http://schemas.openxmlformats.org/officeDocument/2006/relationships/oleObject" Target="embeddings/oleObject29.bin"/><Relationship Id="rId61" Type="http://schemas.openxmlformats.org/officeDocument/2006/relationships/oleObject" Target="embeddings/oleObject28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2" Type="http://schemas.openxmlformats.org/officeDocument/2006/relationships/oleObject" Target="embeddings/oleObject18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0" Type="http://schemas.openxmlformats.org/officeDocument/2006/relationships/fontTable" Target="fontTable.xml"/><Relationship Id="rId32" Type="http://schemas.openxmlformats.org/officeDocument/2006/relationships/image" Target="media/image12.wmf"/><Relationship Id="rId319" Type="http://schemas.openxmlformats.org/officeDocument/2006/relationships/customXml" Target="../customXml/item2.xml"/><Relationship Id="rId318" Type="http://schemas.openxmlformats.org/officeDocument/2006/relationships/customXml" Target="../customXml/item1.xml"/><Relationship Id="rId317" Type="http://schemas.openxmlformats.org/officeDocument/2006/relationships/oleObject" Target="embeddings/oleObject165.bin"/><Relationship Id="rId316" Type="http://schemas.openxmlformats.org/officeDocument/2006/relationships/oleObject" Target="embeddings/oleObject164.bin"/><Relationship Id="rId315" Type="http://schemas.openxmlformats.org/officeDocument/2006/relationships/oleObject" Target="embeddings/oleObject163.bin"/><Relationship Id="rId314" Type="http://schemas.openxmlformats.org/officeDocument/2006/relationships/oleObject" Target="embeddings/oleObject162.bin"/><Relationship Id="rId313" Type="http://schemas.openxmlformats.org/officeDocument/2006/relationships/oleObject" Target="embeddings/oleObject161.bin"/><Relationship Id="rId312" Type="http://schemas.openxmlformats.org/officeDocument/2006/relationships/oleObject" Target="embeddings/oleObject160.bin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4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3.wmf"/><Relationship Id="rId307" Type="http://schemas.openxmlformats.org/officeDocument/2006/relationships/oleObject" Target="embeddings/oleObject157.bin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2.png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1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36.png"/><Relationship Id="rId292" Type="http://schemas.openxmlformats.org/officeDocument/2006/relationships/image" Target="media/image135.png"/><Relationship Id="rId291" Type="http://schemas.openxmlformats.org/officeDocument/2006/relationships/image" Target="media/image134.png"/><Relationship Id="rId290" Type="http://schemas.openxmlformats.org/officeDocument/2006/relationships/image" Target="media/image133.png"/><Relationship Id="rId29" Type="http://schemas.openxmlformats.org/officeDocument/2006/relationships/oleObject" Target="embeddings/oleObject11.bin"/><Relationship Id="rId289" Type="http://schemas.openxmlformats.org/officeDocument/2006/relationships/image" Target="media/image132.png"/><Relationship Id="rId288" Type="http://schemas.openxmlformats.org/officeDocument/2006/relationships/image" Target="media/image131.png"/><Relationship Id="rId287" Type="http://schemas.openxmlformats.org/officeDocument/2006/relationships/image" Target="media/image130.png"/><Relationship Id="rId286" Type="http://schemas.openxmlformats.org/officeDocument/2006/relationships/image" Target="media/image129.png"/><Relationship Id="rId285" Type="http://schemas.openxmlformats.org/officeDocument/2006/relationships/image" Target="media/image128.png"/><Relationship Id="rId284" Type="http://schemas.openxmlformats.org/officeDocument/2006/relationships/image" Target="media/image127.png"/><Relationship Id="rId283" Type="http://schemas.openxmlformats.org/officeDocument/2006/relationships/image" Target="media/image126.png"/><Relationship Id="rId282" Type="http://schemas.openxmlformats.org/officeDocument/2006/relationships/image" Target="media/image125.png"/><Relationship Id="rId281" Type="http://schemas.openxmlformats.org/officeDocument/2006/relationships/image" Target="media/image124.wmf"/><Relationship Id="rId280" Type="http://schemas.openxmlformats.org/officeDocument/2006/relationships/oleObject" Target="embeddings/oleObject149.bin"/><Relationship Id="rId28" Type="http://schemas.openxmlformats.org/officeDocument/2006/relationships/image" Target="media/image10.wmf"/><Relationship Id="rId279" Type="http://schemas.openxmlformats.org/officeDocument/2006/relationships/image" Target="media/image123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2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1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0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19.png"/><Relationship Id="rId270" Type="http://schemas.openxmlformats.org/officeDocument/2006/relationships/image" Target="media/image118.png"/><Relationship Id="rId27" Type="http://schemas.openxmlformats.org/officeDocument/2006/relationships/oleObject" Target="embeddings/oleObject10.bin"/><Relationship Id="rId269" Type="http://schemas.openxmlformats.org/officeDocument/2006/relationships/image" Target="media/image117.png"/><Relationship Id="rId268" Type="http://schemas.openxmlformats.org/officeDocument/2006/relationships/image" Target="media/image116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3.bin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4.wmf"/><Relationship Id="rId262" Type="http://schemas.openxmlformats.org/officeDocument/2006/relationships/image" Target="media/image113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2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1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08.png"/><Relationship Id="rId251" Type="http://schemas.openxmlformats.org/officeDocument/2006/relationships/image" Target="media/image107.wmf"/><Relationship Id="rId250" Type="http://schemas.openxmlformats.org/officeDocument/2006/relationships/oleObject" Target="embeddings/oleObject136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06.png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2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1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0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99.wmf"/><Relationship Id="rId235" Type="http://schemas.openxmlformats.org/officeDocument/2006/relationships/oleObject" Target="embeddings/oleObject129.bin"/><Relationship Id="rId234" Type="http://schemas.openxmlformats.org/officeDocument/2006/relationships/oleObject" Target="embeddings/oleObject128.bin"/><Relationship Id="rId233" Type="http://schemas.openxmlformats.org/officeDocument/2006/relationships/image" Target="media/image98.wmf"/><Relationship Id="rId232" Type="http://schemas.openxmlformats.org/officeDocument/2006/relationships/oleObject" Target="embeddings/oleObject127.bin"/><Relationship Id="rId231" Type="http://schemas.openxmlformats.org/officeDocument/2006/relationships/oleObject" Target="embeddings/oleObject126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5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4.bin"/><Relationship Id="rId226" Type="http://schemas.openxmlformats.org/officeDocument/2006/relationships/oleObject" Target="embeddings/oleObject123.bin"/><Relationship Id="rId225" Type="http://schemas.openxmlformats.org/officeDocument/2006/relationships/image" Target="media/image95.png"/><Relationship Id="rId224" Type="http://schemas.openxmlformats.org/officeDocument/2006/relationships/image" Target="media/image94.wmf"/><Relationship Id="rId223" Type="http://schemas.openxmlformats.org/officeDocument/2006/relationships/oleObject" Target="embeddings/oleObject122.bin"/><Relationship Id="rId222" Type="http://schemas.openxmlformats.org/officeDocument/2006/relationships/image" Target="media/image93.wmf"/><Relationship Id="rId221" Type="http://schemas.openxmlformats.org/officeDocument/2006/relationships/oleObject" Target="embeddings/oleObject121.bin"/><Relationship Id="rId220" Type="http://schemas.openxmlformats.org/officeDocument/2006/relationships/oleObject" Target="embeddings/oleObject120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9.bin"/><Relationship Id="rId218" Type="http://schemas.openxmlformats.org/officeDocument/2006/relationships/oleObject" Target="embeddings/oleObject118.bin"/><Relationship Id="rId217" Type="http://schemas.openxmlformats.org/officeDocument/2006/relationships/oleObject" Target="embeddings/oleObject117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16.bin"/><Relationship Id="rId214" Type="http://schemas.openxmlformats.org/officeDocument/2006/relationships/oleObject" Target="embeddings/oleObject115.bin"/><Relationship Id="rId213" Type="http://schemas.openxmlformats.org/officeDocument/2006/relationships/oleObject" Target="embeddings/oleObject114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90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1.bin"/><Relationship Id="rId206" Type="http://schemas.openxmlformats.org/officeDocument/2006/relationships/oleObject" Target="embeddings/oleObject110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09.bin"/><Relationship Id="rId203" Type="http://schemas.openxmlformats.org/officeDocument/2006/relationships/oleObject" Target="embeddings/oleObject108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8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5.wmf"/><Relationship Id="rId197" Type="http://schemas.openxmlformats.org/officeDocument/2006/relationships/oleObject" Target="embeddings/oleObject105.bin"/><Relationship Id="rId196" Type="http://schemas.openxmlformats.org/officeDocument/2006/relationships/oleObject" Target="embeddings/oleObject104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79.png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6.wmf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4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1.png"/><Relationship Id="rId162" Type="http://schemas.openxmlformats.org/officeDocument/2006/relationships/image" Target="media/image70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69.png"/><Relationship Id="rId16" Type="http://schemas.openxmlformats.org/officeDocument/2006/relationships/oleObject" Target="embeddings/oleObject3.bin"/><Relationship Id="rId159" Type="http://schemas.openxmlformats.org/officeDocument/2006/relationships/image" Target="media/image68.png"/><Relationship Id="rId158" Type="http://schemas.openxmlformats.org/officeDocument/2006/relationships/oleObject" Target="embeddings/oleObject83.bin"/><Relationship Id="rId157" Type="http://schemas.openxmlformats.org/officeDocument/2006/relationships/image" Target="media/image67.png"/><Relationship Id="rId156" Type="http://schemas.openxmlformats.org/officeDocument/2006/relationships/image" Target="media/image66.png"/><Relationship Id="rId155" Type="http://schemas.openxmlformats.org/officeDocument/2006/relationships/image" Target="media/image65.png"/><Relationship Id="rId154" Type="http://schemas.openxmlformats.org/officeDocument/2006/relationships/image" Target="media/image64.png"/><Relationship Id="rId153" Type="http://schemas.openxmlformats.org/officeDocument/2006/relationships/image" Target="media/image63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2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5.wmf"/><Relationship Id="rId149" Type="http://schemas.openxmlformats.org/officeDocument/2006/relationships/image" Target="media/image61.wmf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oleObject" Target="embeddings/oleObject78.bin"/><Relationship Id="rId145" Type="http://schemas.openxmlformats.org/officeDocument/2006/relationships/image" Target="media/image60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59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58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74.bin"/><Relationship Id="rId138" Type="http://schemas.openxmlformats.org/officeDocument/2006/relationships/image" Target="media/image57.wmf"/><Relationship Id="rId137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2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4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3.wmf"/><Relationship Id="rId13" Type="http://schemas.openxmlformats.org/officeDocument/2006/relationships/image" Target="media/image4.wmf"/><Relationship Id="rId129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1.wmf"/><Relationship Id="rId126" Type="http://schemas.openxmlformats.org/officeDocument/2006/relationships/oleObject" Target="embeddings/oleObject68.bin"/><Relationship Id="rId125" Type="http://schemas.openxmlformats.org/officeDocument/2006/relationships/image" Target="media/image50.wmf"/><Relationship Id="rId124" Type="http://schemas.openxmlformats.org/officeDocument/2006/relationships/oleObject" Target="embeddings/oleObject67.bin"/><Relationship Id="rId123" Type="http://schemas.openxmlformats.org/officeDocument/2006/relationships/oleObject" Target="embeddings/oleObject66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48.png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64.bin"/><Relationship Id="rId118" Type="http://schemas.openxmlformats.org/officeDocument/2006/relationships/oleObject" Target="embeddings/oleObject63.bin"/><Relationship Id="rId117" Type="http://schemas.openxmlformats.org/officeDocument/2006/relationships/oleObject" Target="embeddings/oleObject62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60.bin"/><Relationship Id="rId112" Type="http://schemas.openxmlformats.org/officeDocument/2006/relationships/oleObject" Target="embeddings/oleObject59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3.wmf"/><Relationship Id="rId109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05T09:50:00Z</dcterms:created>
  <dc:creator>学科网试题生产平台</dc:creator>
  <dc:description>3294970589634560</dc:description>
  <cp:lastModifiedBy>Killua</cp:lastModifiedBy>
  <dcterms:modified xsi:type="dcterms:W3CDTF">2023-09-06T01:22:2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374</vt:lpwstr>
  </property>
  <property fmtid="{D5CDD505-2E9C-101B-9397-08002B2CF9AE}" pid="7" name="ICV">
    <vt:lpwstr>CD96194D83C447458159BFED6EC2C05E_12</vt:lpwstr>
  </property>
</Properties>
</file>